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8" r:id="rId5"/>
    <p:sldId id="269" r:id="rId6"/>
    <p:sldId id="262" r:id="rId7"/>
    <p:sldId id="264" r:id="rId8"/>
    <p:sldId id="270" r:id="rId9"/>
    <p:sldId id="266" r:id="rId10"/>
    <p:sldId id="271" r:id="rId11"/>
    <p:sldId id="272" r:id="rId12"/>
    <p:sldId id="273" r:id="rId13"/>
    <p:sldId id="276" r:id="rId14"/>
    <p:sldId id="27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6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06T14:58:06.4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905 4,'-25'0,"0"0,25 0,-49 0,-1 0,-25 0,1 0,-25 0,24 24,1 0,24-24,0 0,25 0,-24 0,-26 0,1 0,-26 0,26 23,-25 1,-1-24,-49 0,100 0,-26 0,26 0,-1 0,0 0,1 0,49 0,-50 0,50 0,-25 0,-25 0,26 0,-1 0,0 0,-50 0,51 0,-26 0,0 0,1 0,-26 0,25 0,26 0,-26 0,25 0,-25 0,26 0,-26 0,25 0,0 0,-24 0,24 0,-25 0,1 0,-1 0,50 0,-50 0,25 0,25 0,0 24,0-24,0 0,0 0,0 24,0-24,0 23,-24-23,-1 24,25-24,0 48,0-48,25 23,-25-23,49 24,1 0,49-24,25 0,-24 0,24-24,-50 0,1 24,-1-23,-24-1,0 0,-26 24,1 0,-25 0,50 0,0 24,-1 0,26-1,-1-23,50 0,1 0,-26 0,0 24,75-24,-75 0,-24 0,-1-24,-49 24,0-23,0 23,-25-24,0 24,25 0,-25 0,24 0,26 0,-25 0,25 0,-26 0,51 0,-25 0,-1 0,-24 0,0 0,0 0,0 0,-25 0,0 0,24 0,1 24,-25-24,25 0,-25 0,-25 0,25 0,-49 23,49 1,-25-24,0 24,0-24,0 47,0-47,1 24,-1 0,-25-24,0 0,-24 0,-1 0,-24 0,0 0,-1 0,26 0,-1 0,26-24,-26 24,26 0,24-24,0 24,-25 0,50 0,-49 0,24 0,-25 0,1 0,-26 0,50 0,-24 0,-1 0,0 0,1 0,-1 0,25 0,0 0,-24 0,24 0,0 24,25-24,-25 24,0 0,0-24,-24 0,24 0,-25 23,25 1,-24-24,-1 0,25 24,0-24,25 24,0-1,-24 1,24-24,0 24,0-1,0-23,0 24,0-24,24 0,-24 0,25 0,0 24,0-24,49 0,1 0,-1 0,1 0,24 0,-49 0,-25 0,24 0,-24 0,0 0,-25 0,50 0,-25 0,-1 0,26 0,0 0,24 0,26 0,-51 0,50 0,-49 0,0 0,-25-24,24 24,-24 0,0 0,25 0,-1 0,26 0,24 0,-24 0,-1 0,-24 0,-25 0,-1 0,26 0,-50 0,25 0,0 0,0 0,-25 0,24 0,1 0,-25 0,25 0,0 0,-25 0,25 0,0 0,-1 0,1 0,0 0,0 0,0 0,-25 0,0-24,0 1,0 23,0-24,0 0,0 24,25-23,-25-1,0 0,24 24,-24-24,0 24,0-23,-24 23,24-24,-25 24,0 0,25 0,-50 0,25 0,-49 0,-1 0,1 0,-1 0,26 0,-1 0,-24 0,24 0,0 0,1 0,-26 0,1 0,-1 0,1 0,-26 0,-24 0,50 0,-26 0,51 0,-1 0,25 0,0 0,25 0,-49 0,49 0,-25 0,0 0,0 0,0 0,1 0,-26 0,25 0,-25 0,26 0,-1 0,-25 0,25 0,0 0,1 0,-1 0,0 0,-25 0,25 0,1 24,24-24,-25 0,0 0,25 0,-50 0,50 0,-25 0,25 0,-24 0,-1 0,0 0,25 0,-25 0,25 0,0 23,-25-23,25 0,0 24,-25-24,1 0,24 0,-25 0,0 0,0 0,25 0,-25 0,25 0,-24 0,24 0,0 0,24-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06T14:58:11.04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99 134,'0'0,"25"0,-25 0,50 0,-1-24,26 1,24-1,0 0,25 24,50-23,-50 23,50 0,-25 0,-1 0,-23 0,-51 0,0 0,-24 0,-25 0,0 0,-1 0,26 0,-25 0,49 0,-24 0,24 0,1 0,24 0,-49 0,24 0,1 0,-51 23,26-23,0 0,-1 0,26 24,-26-24,1 0,-25 0,0 0,49 0,-49 0,0 0,-1 0,26 0,-50 0,25 0,0 0,0 0,-1 0,-24 0,25 0,0 0,0 0,0 24,-1-24,1 23,0 1,-25-24,0 0,0 0,0 24,0-24,0 23,25-23,-25 24,25-24,-25 0,24 0,-24 24,-24-24,-1 0,-25 0,-24 0,-1 0,-74 0,50 23,0-23,25 0,-1 0,1 0,49 0,-50-23,26 23,-1 0,1 0,24 0,-25 0,0 0,1 0,24 0,-49 0,24 0,-24 0,-26 0,26 0,-25 0,24 0,26 0,-1 0,25 0,-25 0,26 0,-51 0,50 0,1 23,24-23,-25 0,25 0,-25 0,-25 0,50 0,-24 0,-1 0,0 0,-25 0,50 0,-24 0,-26 0,25 0,0 0,-49 24,24 0,1-24,-1 23,-24 25,-1-25,25 24,26-24,-26 1,25-24,0 24,1-24,24 0,-25 23,25-23,-25 0,0 0,25 0,-25 0,1 0,24 0,-25 0,25 0,0 24,0-24,25 0,-25 0,24 0,-24 0,50 0,0 0,24-24,25 1,1 23,-26-24,25 24,-24 0,-1 0,25 0,1 0,-1 0,50 0,-50 0,50 0,-75 0,50 0,-49 0,24 0,0 0,-49 0,-1 0,1 0,0 0,-1-24,-24 24,0 0,25 0,-1 0,-24 0,25 0,-1 0,1 0,24 0,-24 0,0 0,-50 0,24 0,-24 0,25 0,0 0,-25 0,25 0,49 24,-49-24,25 0,-25 24,-1-24,1 0,0 0,0 0,0 0,24 0,1 0,-25 0,-1 0,1 0,-25 23,-25-23,1 0,24 24,-25-24,-25 24,25-1,-24-23,-1 24,1 0,-26-24,1 0,24 23,0-23,-24 0,0 24,24 0,-25-24,1 23,-25 1,0 23,-1-23,51-24,-26 0,26 0,-51 0,26 0,-25 0,24 0,1 0,-1 0,1 0,24 0,1 0,-1 0,0 0,-24 0,24 0,1 0,-1 0,1 0,-26-24,25 24,1 0,24-23,-25 23,1-24,-1 24,25 0,1 0,-26-24,0 1,1 23,-1-24,0 0,1 24,-1 0,25-23,-24-25,49 48,-25-23,25 23,-25-24,0 0,25 24,0-23,-25-1,1 24,24-24,-25 24,0-23,25 0,0 23,0-24,0 24,0-23,0-1,25 0,-25 24,25-23,-1-1,1 24,25 0,-50 0,50-24,-26 24,51 0,-50 0,24 0,26 0,-1 0,1 0,24 0,50-23,-25 23,0 0,0 0,-50 0,25 0,-24 0,-1 0,-24 0,0 23,24 25,0-48,-24 23,25 25,-51-48,26 47,0-24,-1 0,1 1,24 23,26 1,-1-25,-25-23,-24 0,-25 0,-25 0,24 0,1 0,-25 0,0 0,-25 0,25 0,-24 0,-1 0,-25 24,-24 0,-25-24,-1 23,-49-23,25 0,-25 0,50 0,-50 0,75 0,24 0,-24 0,-25 0,24 0,26 0,-1 0,25 0,25 0,-25 0,1 0,-1 0,-25 0,25 0,0 0,1 0,24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9-07T15:58:29.23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548DD4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5 248,'0'0,"-25"24,-24 26,49-50,-25 25,25-1,0 1,-25 0,25-25,0 50,0-50,0 24,0-24,0 50,0-50,0 25,0-25,0 24,0-24,0 25,0 0,25-25,-25 25,0-25,25 24,-25-24,0 25,0-25,24 0,-24 0,0 0,0 0,25 0,-25 0,0 0,0 0,25 0,-25 0,25 25,24-25,-49 0,50 0,-25 0,-1 0,1 0,0 0,-25 0,0 0,0 0,25 0,-25 0,24 0,-24 0,25 0,-25 0,25 0,0 0,-25 0,0 0,0 0,0 0,25 0,-25 25,24-25,-24 0,25 24,0-24,0 25,-25-25,24 0,-24 25,0-25,0 0,25 0,-25 25,0-25,0 0,0 0,0 0,0 24,0-24,0 0,0 25,0-25,0 25,25 0,-25-1,0-24,0 25,0-25,-25 0,25 0,0 25,0-25,0 25,0-25,0 0,0 0,0 0,-25 0,25-25,0-25,0 26,0-1,0 25,0-50,0 50,0-24,0 24,25 0,-25-25,0 25,0-25,0 25,0-25,0 1,25 24,-25 0,25-25,0 25,-1 0,26 0,-50 0,25-25,-1 25,-24-25,25 25,0 0,-25 0,25 0,0 0,-1 0,1 0,0 0,0 0,-25 0,24 0,1 0,0 0,-25 0,25 0,-25 0,25 0,-25 0,24 0,-24 0,50 0,-50 0,49 0,-24 0,-25 0,50 0,-50 0,0-24,0 24,0-25,0 25,25 0,-25 0,24-25,-24 25,25-25,0 1,0 24,-25-25,24 0,-24 25,25 0,0-25,-25 25,0-24,0 24,25-25,-25 0,0 25,0-25,0 25,24 0,-24-25,25 25,-25-24,0-1,0 25,0-25,25 25,-25-25,0 25,0-49,0 49,0-25,0 25,0-25,0 1,0 24</inkml:trace>
  <inkml:trace contextRef="#ctx0" brushRef="#br1" timeOffset="7313">2057 272,'0'0,"0"25,0-25,25 25,-25 0,25-1,0 1,24 0,-24 0,0 24,24-49,-49 25,50-25,-25 0,-25 0,49 0,-49 0,25 0,-25 0,25-25,-25 25,25 0,-1 0,-24 0,25 0,-25 0,25 0,25 0,-26 0,26 0,-25 0,49 0,-24 0,-26 0,26 0,-1 0,1 0,-25 0,-1 0,1 0,-25 0,25 0,-25 0,50 0,-26 0,1 0,-25 0,25 0,-25 25,0-25,0 0,0 25,25-25,-25 0,24 49,1-24,0 0,0 0,-25 24,25-24,-1 0,1-1,0 1,-25 0,25-25,-25 25,0-25,0 24,0 1,0-25,0 25,24-25,-24 25,0-25,0 24,0 1,0-25,25 0,-25-25,0 1,0-26,0 50,0-25,0 1,0-26,0 50,0-49,0 24,0-25,0 26,0-1,0 25,25-25,-25 25,25-25,0 25,-1 0,1-24,25 24,-26 0,26 0,0 0,24 0,-25 0,-24 0,0-25,0 25,0-25,-1 25,-24 0,25 0,0 0,24 0,1 0,-25 0,0 0,24 0,-24 0,0 0,-1 0,1 0,-25 0,25 0,0 0,24 0,-24 0,0 0,0 0,24 0,-24 0,0 0,-1 0,-24 0,50 0,-25-25,-25 25,25 0,-1-24,1 24,-25-25,50 0,-50 25,24 0,1-25,0 0,0 25,-25-24,25 24,-1-25,-24 0,0 25,25-25,-25 1,0 24,25-25,-25 25,25-25,-25 0,24 25,-24-24,0 24,0-25,0 25,0-50,0 50,0-24,0-1,0 25,0-25,0 25</inkml:trace>
  <inkml:trace contextRef="#ctx0" brushRef="#br0" timeOffset="19440">596 1782,'0'0,"24"0,-24 0,25 0,0 0,0 0,-25 0,25 0,24 0,-24 0,-25 0,49 0,-49 0,0-24,0-1,0 25,0-25,0 25,0-25,0 25,0-49,0 49,0-25,0 25,0 0,25 0,-25-25,0 25,25-24,-25-1,0 25,0-25,0 25,0-25,0 25,0-24,0-1,0 25,0-25,0 0,0 25,0 0,0-24,0-1,0 25,0-25,25 25,-25-25,25 25,-25-49,24 49,1 0,-25-25,0 25,25 0,-25 0,0 0,25 0,-25 0,24 0,-24 0,25 0,-25 25,0-25,0 0,0 25,0-1,25-24,-25 25,0-25,0 0</inkml:trace>
  <inkml:trace contextRef="#ctx0" brushRef="#br0" timeOffset="21065">720 1485,'0'0,"0"0,0 0,24 0,-24 0,25 0,-25 0,25 0,-25 0,49 0,-49 0,25 0,-25 0,25 0,0 0,-25 0,25 0,-25 0,24 0,-24 0,25 0,-25 0</inkml:trace>
  <inkml:trace contextRef="#ctx0" brushRef="#br2" timeOffset="28988">3668 1312,'-25'0,"0"0,25 0,-24 0,24 0,0-25,-25 25,0 0,25 0,-25 0,25 0,-25 0,25 0,-49 0,49 0,-25 0,25 0,-25 0,25 0,0 25,0-25,0 25,0-25,0 25,0-25,0 49,0-24,0 0,25-25,-25 24,25 1,-25 0,0-25,0 0,25 0,-25 0,0 0,0 0,24 0,-24 0,25 0,-25 0,25 0,-25 0,25 0,-25-25,0 25,0-25,0 1,0 24,0-25,0 25,0-25,0 25,0-25,0 25,0-24,0 24,0-25,0 0,0 25,0-25,0 1,0 24,0 0,25 0,-25 0,24 0,-24 0,25 0,-25 0,25 0,-25 0,0 24,0-24,0 25,0-25,0 0,0 0,0 0,0 0,0 25,25-25,-25 25,0-25,0 24,0-24,0 25,0-25,24 25,-24 0,0-1,0-24,0 25,0 0,0 0,0-1,0-24,0 50,0-50,0 25,0-1,0 1,0-25,0 25,-24-25,24 0,0 25,0-25,-25 24,0-24,25 25,-25-25,1 25,-1 0,25-25,-25 24,0-24,25 25,-25 0,25-25,-24 0,-1 0,25 0,0 0,-25 0,0 0,25 0,-24 0,24 0,-25 0,25 0,-25 0,25-25,-25 0,25 1,0-1,-25 0,25-24,0 24,0 0,0 25,0-25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9-07T16:01:29.57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27,'0'0,"25"0,-25 0,0 0,25 0,-25 0,0 25,0-25,0 25,0-1,0 1,24-25,-24 0,0 25,0-25,25 0,-25 0,0 25,0-25,0 24,0-24,0 25,25-25,-25 25,24-25,-24 0,0 25,0-25,0 0,0 0,25 24,-25-24,25 25,-25-25,0 0,0 0,25 0,-25 0,24 0,-24 0,0 0,25 0,-25 0,25 25,-1-25,1 25,-25-25,25 0,0 0,-1 25,-24-25,25 0,-25 0,25 0,-25 0,24 0,1 0,-25-25,25 25,0-25,-25 25,24-25,1 25,-25 0,25 0,-25 0,24 0,1 0,0 0,-25 0,25 0,-1 0,1 0,-25 0,0 0,0 0,0 0,0 25,0-25,0 25,26 0,-26-1,24 1,1 0,0 24,-25-24,0 0,25-25,-25 0,-25 0,25-25,0-24,0-1,0 25,0-49,0 49,0 0,25-24,-25 24,0 25,0-25,0 25,24-24,-24 24,25 0,0 0,-1 0,26 0,-1 0,-24 0,24 0,1 0,-1 0,1 0,-50 0,24 0,1 0,0 0,-1 0,-24 0,25 0,0 0,-25 0,25 0,-25 0,24 0,-24 0,0-25,0 25,25-25,-25 0,0 25,0 0,0-24,0 24,25 0,-25 0,0-25,0 0,0 25,0-25,0 25,0-24,0 24,0-25,-25 25,0 0,25-25,-24 25,24-25,-25 25</inkml:trace>
  <inkml:trace contextRef="#ctx0" brushRef="#br0" timeOffset="2516">371 1736,'25'0,"-1"0,1 0,0 0,49 0,-49 0,-1 0,1 0,24 0,-49 0,25 0,-25-25,0 0,0 25,0-25,0 1,0-26,0 25,0-49,-25 74,1-50,24 26,-25-26,25 1,-25-1,1 25,24 1,0 24,0-25,0 0,0 0,0 25,0 0,0-24,0 24,24-25,-24 0,0 25,0-25,0 25,25 0,-25 0,25-24,-25 24,24 0,-24 0,0-25,0 25,0 0,25 25,-25-25,25 49,0-24,-1 0,1-25,-25 0,26 0,-26 0,0 24</inkml:trace>
  <inkml:trace contextRef="#ctx0" brushRef="#br0" timeOffset="3563">445 1438,'0'0,"25"0,-25 0,24 0,1 0,0 0,0 0,-1 0,26 0,-1 0,-24 0,0 0,-1 0,1 0,1 0,-26 0,24 0,-24 0,25 0,-25 0,25 0,0 0,-25 0,24 0,-24 0</inkml:trace>
  <inkml:trace contextRef="#ctx0" brushRef="#br0" timeOffset="4532">1163 918,'0'0,"0"25,0 25,0-50,0 25,0 24,0-24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9-07T16:01:40.16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23,'0'0,"0"0,0 24,0-24,0 25,24 0,-24-1,25-24,-25 0,50 25,-50-25,0 0,0 0,0 0,0 0,0 0,24 0,-24 0,25 0,-25 0,0 0,0 0,25 0,0 25,-25-25,0 0,0 0,24 0,-24 0,25 0,-25 0,25 0,-25 0,25 0,-1 0,1 0,-25 0,50 0,-50 0,24 0,1 0,0 0,0 0,-1 25,1-25,-25 0,25 0,0 24,-1-24,1 0,-25 0,25 0,0 0,24 0,-49 0,25 0,24 0,-49 0,25 0,-25 0,25 0,-25 0,25 0,-1 0,-24 0,25 0,0 0,0 0,24 0,-24 0,0 0,24 25,1 0,-50-25,49 24,-49-24,25 0,-25 0,0 0,0 0,0 25,0 0,25-25,-25 49,24-49,-24 25,0-25,0 24,0 1,0-25,0 0,0 0,0 25,0-25,0 0,0 0,0 25,0-25,0 24,0-24,0 0,0-24,0-1,0-25,25 1,-25 24,25-24,0 24,-1 1,-24-1,25 25,-25-25,0 25,25 0,-25 0,25-24,-25 24,0 0,24 0,51 24,-51-24,51 0,-51 25,26-25,24 0,-24 0,-26 0,1 0,0 0,-25 0,25 0,-25 0,0 0,24 0,-24 0,25 0,0 0,0 0,24 0,-24 0,-25 0,49 0,-24 0,-25 0,50 0,-50-25,24 25,-24-24,25-1,25 25,-26 0,26-25,-50 0,24 25,26-49,-25 24,-25-24,24 49,-24-25,25 1,0 24,-25-25,0 0,0 25,0-25,0 25,0-24,0 24,0-25,0 0,0 25,-25 0</inkml:trace>
  <inkml:trace contextRef="#ctx0" brushRef="#br0" timeOffset="2782">1064 1606,'25'0,"-25"0,24 0,-24 0,25 0,0 0,-25 0,25 0,-25 0,24 0,1 0,0 0,24 0,-49 0,25 0,0-25,0 0,24 25,-49 0,25-24,-25-1,25 25,-25-25,0 25,0-25,0 1,0 24,0-25,0 25,0-49,0 49,0-25,0 0,-25 25,0-24,25-1,-25-24,25 49,0-25,0 25,0-25,0 0,0 25,0 0,0-24,0-1,0 25,25 0,-25-25,0 1,0 24,0 0,0-25,0 25,25 0,-25 0,25 0,-25 0,24 0,-24 0,25 0,0 0,-25 0,25 0,-25 25,0-25,24 0,-24 0,0 24,0-24,0 0</inkml:trace>
  <inkml:trace contextRef="#ctx0" brushRef="#br0" timeOffset="4204">1336 1482,'25'0,"-25"-25,25 25,-25 0,24 0,-24 0,50 0,-25 0,24 0,-24-24,24 24,-24 0,0 0,-25 0,25 0,-25 0,24 0,-24 0,-2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06T14:43:24.23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273,'0'0,"0"24,0-24,0 25,0-25,0 25,0-25,0 24,25 1,-25-25,0 25,0-25,0 25,0-25,0 24,0 1,0-25,25 0,-25 0,25 25,-25 0,24-25,1 0,-25 0,0 0,25 0,-25 0,0 0,25 0,-25 0,25 0,-25 0,24 0,-24 0,25 0,0 0,-25 0,25 0,-25 0,25 0,-25 0,24 0,1 0,-25 0,25 0,-25 0,25 0,-25 0,25 0,-25 0,0 0,24 0,-24 0,25 0,-25 0,25 0,-25 0,25-25,0 25,-1 0,-24 0,25-25,0 25,-25 0,25 0,-25 0,25 0,-25 0,24 0,1 0,-25 0,25 0,-25 0,25 0,-25 0,25 0,-1 0,-24 0,0 0,25 0,0 0,-25 25,25-25,0 0,-25 0,24 0,-24 0,25 0,-25 0,0 0,25 0,-25 0,25 25,-25-25,25 24,-25-24,25 25,-1 0,-24-25,25 0,-25 25,25-25,0 24,0-24,-25 25,0 0,0-25,0 24,0-24,24 25,-24-25,0 0,0 0,0 0,0 25,0-25,0 0,0 25,0-25,0-25,0 0,0 25,0-25,0 25,0 0,0-24,0-1,0 25,25-25,-25 25,0-24,0 24,25 0,0-25,-25 25,0-25,0 25,25 0,-25 0,24-25,-24 25,25 0,-25 0,50 0,-50 0,25 0,-25 0,24 0,1 0,-25 0,25 0,0 0,0 0,-1 0,1 0,-25 0,50 0,-25 0,-25 0,49 0,-49 0,25 0,0 0,0 0,-25 0,24 0,1 0,0 0,0 0,0 0,-1 0,26 0,-50 0,25 0,0 0,-25 0,24 0,1 0,-25 0,25 0,-25-24,0 24,25 0,-25 0,25 0,0 0,-1 0,1 0,0 0,0-25,-25 25,25 0,-25 0,49-25,-49 0,0 25,0-24,0 24,0-25,0 25,25-25,-25 25,0-25,0 25,25-24,-25-1,0 25,25-25,-25 25,24-24,-24 24,0-25,0 25,0-50,0 50,0-24,0-1,0 25,25 0,-25-25,0 0,0 25,0-24,0 24,0-25,0 25,0-25,0 0</inkml:trace>
  <inkml:trace contextRef="#ctx0" brushRef="#br0" timeOffset="3616">1364 1387,'0'0,"0"-25,0 0,0 25,0-25,-24 25,-1 0,25 0,-25 0,25 0,-25 0,0 0,1 0,-26 0,25 0,-24 0,24 0,0 0,0 0,25 0,-25 25,25-25,-25 25,25-25,0 49,0-49,0 25,0 24,0-49,25 25,-25-25,0 25,25-25,-25 25,25-25,-25 0,50 0,-50 0,24 0,1 0,0 0,0 0,0 0,-25 0,49 0,-24-25,-25 0,0 25,25-25,-25 1,0 24,0-25,0 25,25 0,-25-25,0 1,0 24,24-25,-24 0,25 25,-25-25,0 25,0-24,0 24,0-25,0 25,0 25,0 24,0-24,0 0,0-1,0 26,0-26,0 1,0 0,0-25,0 49,0-24,0 0,0 24,0 1,0-50,0 24,0 26,0-50,0 25,0-1,0 1,-25 0,25-25,0 49,0-49,0 25,0 0,0-25,0 25,-24-1,-1-24,25 0,-25 0,25 0,-25 0,0 0,25 0,-24 0,24 0,-25 0,25 0,0 0,-25 0,0 0,0-24,25-1,-24 0,-1 25,25-25,-25 1,25-1,-25 25,0 0,25 0,25 0,-25-25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06T14:43:31.93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322,'0'0,"0"25,24-25,-24 25,25-1,0 1,25 0,-26 24,1-24,25 0,-1 49,1-74,-50 50,50-50,-26 24,1 1,25-25,-1 25,-24 0,25-1,24-24,-49 25,25 0,-1-1,1-24,-50 0,49 0,-49 0,25 0,25 0,-50 0,49 0,-24 0,25 0,-1 0,-24 0,25 0,-1 0,1 0,-25 0,24 0,-24 0,25 0,-1 0,1 0,-25 0,24 0,1 0,-25-24,24 24,-24 0,0 0,25-25,-26 25,26 0,0 0,-26 0,1 0,0 0,0 0,0 0,-25 0,24 0,1 0,-25 0,25 0,-25 0,25 0,0 0,-1 0,26 0,-25 0,0 0,-1 0,-24 0,25 0,0 0,-25 0,25 0,-25 0,25 0,-25 0,24 0,1 25,-25-25,25 24,0-24,-25 0,25 0,-1 25,1-25,-25 25,25-25,0 25,24-1,-49-24,25 0,0 25,0-25,-25 25,0-25,0 0,0 25,0-25,0 24,25-24,-25 25,0-25,24 50,-24-50,24 24,-24-24,0 25,0-25,0 0,0 0,0 25,0-25,0 25,0-25,0-25,0 0,0 25,0-25,0 25,0 0,0-24,0-1,0 0,0 25,0-25,0 25,0-24,25-1,-25 25,0-25,0 25,25 0,0-25,-25 25,24-49,1 49,25-25,-50 0,25 25,-1-24,1-1,-25 25,50 0,-25-25,24 25,-24 0,25 0,-26-24,51 24,-50 0,-1 0,1 0,-25 0,25 0,0 0,0 0,-1 0,1 0,25 0,-25 0,24 0,-24 0,0 0,0 0,-25 0,49 0,-49 0,25 0,-25 0,25 0,24 0,-24 0,25 0,-25 0,24 0,-24 0,0 0,24 0,-24 0,0 0,0 0,0 0,-1 0,26 0,-25 0,0 0,-1 0,-24 0,0 0,25 0,-25 0,25 0,-25 0,25-25,-25 25,25 0,-1 0,-24 0,25 0,-25-25,0 25,25 0,-25 0,25 0,-25 0,25 0,-25 0,24 0,-24-25,0 25,25 0,-25 0,25 0,-25 0,0 0,25 0,-25 0,25 0,-25 0,24 0,-24 0,25 0,0 0,-25 0,25 0,-25-24,25 24,-25 0,24 0,1 0,-25 0,25 0,-25 0,25 0,-25 0,25 0,-1 0,-24 0,25 0,-25 0,25 0,-25 0,25 0,0 0,-25-25,24 25,-24-25,25 25,-25 0,25 0,0-25,-25 25,25 0,-25 0,24 0,-24-24,25 24,-25-25,0 25,25-25,-25 25,25-25,-25 25,25-24,-25-1,24 25,1 0,-25-25,25 0,-25 25,25-24,-25 24,0-25,0 25,25-25,-25 25,24-25,-24 1,25 24,0-25,0 0,-25 25,25-25,-25 1,24 24,-24-25,0 25,0-25,0 25,25-25,-25 1,0 24,0 0,0-25,0 25,0-25,0 25,0-25,0 25</inkml:trace>
  <inkml:trace contextRef="#ctx0" brushRef="#br0" timeOffset="8916">2999 1510,'-24'0,"-1"0,25-25,-25 25,0 0,25 0,-24 0,24 0,-49 0,49 0,-25 0,0 0,0 0,25 0,-24 0,24 0,0 0,-25 0,25 0,0 25,-25-25,25 25,0-25,0 49,0-49,0 25,0-25,0 25,0-25,0 24,0-24,25 0,-25 25,0-25,25 0,-25 0,24 0,-24 0,0 0,0 0,0 0,25 0,-25 25,25-25,-25 0,0 25,25-25,-25 0,25 0,-25 0,0 0,0 0,24 0,-24-25,24 0,-24 25,25-25,-25 25,25 0,0 0,-25-24,24-1,-24 25,25 0,-25 0,-25 0,25-25,0 0,0 25,0 0,0 0,0 25,0-25,0 25,0 24,0-49,0 50,0-25,0-1,0 1,0-25,0 25,0-25,0 25,0-25,0 24,0 1,0-25,-24 25,24 0,0-1,0-24,0 25,0 25,0-26,0 1,0 0,0 0,0-1,0-24,0 25,0-25,-25 0,25 0,-25 0,0 0,25 0,-24 0,0 0,24 0,-25 0,0 0,0 25,-24-25,49 0,0 0,-25 0,0-25,25 25,0-25,-25 25,0-24,25 24,0-25,0 25,0-50,0 50,0-24,0-1,0 0,0 25,0-25,0 25,0 0,0-24</inkml:trace>
  <inkml:trace contextRef="#ctx0" brushRef="#br0" timeOffset="12003">3223 1262,'0'0,"0"25,0-25,0 25,0 0,0-1,0 1,0 0,0 0,0-1,0-24,0 25,0-25,0 25,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15:04:01.9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317-1,'0'0,"-57"0,-3 0,60 0,-57 0,-58 0,57 0,1 0,-58 0,0 0,57 0,0 0,1 0,57 0,-115 0,115 0,-58 0,58 0,-57 0,57 0,-58 0,1 0,57 0,-58 0,58 0,0 0,58 0,-58 0,57 0,58 56,0 0,0-56,1 0,-1 0,57 0,-172 0,58 0,-1 0,1 0,-58 0,0 59,57-59,-57 0,0 56,0-56,60 53,-60-53,0 0,0 0,0 59,0-59,0 56,0-56,0 56,0-56,0 58,0-2,0-56,0 56,-60-56,3 57,57-57,-58 0,1 58,-1-58,-57 0,0 0,58 0,-1 0,-57 0,57 0,58 0,-57 0,-1 0,58 0,-57 54,-1-54,1 0,57 0,-58 0,58 0,-57 0,57 0,0 56,-58-56,58 0,0 0,58 0,-58 0,115 0,0 0,57 0,-57 0,58 0,0 0,-116 0,1 0,-1 0,-57 0,58 0,-58 58,0-58,0 56,-58-56,58 0,-57 56,-1-56,-57 0,58 0,57 0,-115 0,57 0,0 0,58 0,-57 0,5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15:04:04.0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08 107,'0'0,"28"0,-28 0,58-30,1 30,-2 0,31 0,-1 0,1 0,-1 0,30 0,-1 0,-29 0,30 0,-31 0,2 0,-1 0,-28 0,27 0,-27 0,28 0,0 0,-57 0,27 0,-28 0,30 0,-2 0,-27 0,28 0,-28 0,27 0,-57 0,29 0,-29 0,0 0,0 0,30 0,-1 30,30 0,-31-30,30 0,-58 0,30 0,-30 0,0 30,0-30,0 31,-30-31,30 30,-29-30,0 0,1 30,-2-30,-58 0,2 0,-60 0,-28 0,-1 0,30 0,-2 0,2 0,0 0,0 0,58 0,-1 0,1 0,58 0,-30 0,30 0,1 30,-1-30,29 30,-30-30,1 0,29 0,-59 31,59-31,-57 0,57 0,-29 0,29 0,-30 0,-56 0,27 0,1 0,29 0,0 0,0 0,0 0,29 0,29 0,-29 0,29 0,-29 0,58 0,0 0,1 0,57 0,29 0,59 0,0 0,-1 0,-57 0,27 0,2 0,-87 0,-1 0,0 0,-29 0,-29 0,0 0,-29 0,0 0,30 0,-30 0,29 0,-29 30,29-30,-29 0,28 0,-28 0,0 0,30 0,-30 0,29 30,0-30,1 0,27 0,-57 30,0-30,29 0,-29 30,0-30,0 31,0-31,0 30,0-30,30 31,-30-1,29-30,-29 0,29 29,-29-29,0 0,0 0,0 31,-29-31,0 0,-1 30,-27-30,28 0,-59 30,1-30,-1 0,1 0,0 0,0 0,-1 0,31 0,-31 0,30-30,-30 30,31 0,-31 0,-28-30,58 30,-29 0,-1 0,1 0,29 0,-29 0,58 0,-1 0,-28 0,28 0,30 0,-28 0,-1 0,29 0,-29 0,29 0,-30 0,30 0,-29 0,0 0,29 0,0 30,-28-30,28 30,-30-30,30 30,0-30,30 0,-30 0,0 0,28 0,-28 0,29 0,-29 0,29 0,-29 0,30 0,-1 0,58 0,30 0,86 0,-58 0,59 0,0 0,-30 30,-28-30,-1 0,-57 0,-2 0,-27 0,-30 0,-1 0,2 0,-1 0,30 0,-2 0,2 0,29 0,-31 0,2 0,-30 0,-1 0,-28 0,29 0,-29 0,30 30,-30-30,29 0,-29 31,0-31,0 30,0-30,-29 30,29 0,-30 0,1-30,-28 61,27-31,-56 0,-32 31,2-61,0 60,-30-60,59 0,0 0,29 0,-1 0,30 0,1 0,-1 0,-1 0,-28 0,0 0,-30 0,31 0,-31 0,30 0,-29 0,58 0,-30 0,2 0,27 0,-28 0,0 0,29 0,-59 0,31 0,-31 0,1 0,-1-30,1 30,-29-30,29-31,28 61,2-60,27 60,1-30,29-1,0 31,29 0,-29-30,30 30,-30 0,57-30,2 0,-30 0,29-1,0 1,0 0,0-30,0 30,58-1,-57 2,0 29,27 0,-27 0,-2 0,2 0,0 0,-2 0,-28 0,30 0,-30 0,29 0,-29 0,29 0,1 0,-31 0,60 0,-1 0,-29 0,29 0,-28 0,-1 0,-29 0,0 0,-29 0,29 0,-29 0,29 0,0 0,29 0,-29 0,0 0,1 0,28 0,-58 0,28 0,-28 0,59 0,-30 0,1 0,-1 0,28 0,-27 0,-1 0,-29 0,29 0,-29 0,30 0,-30 0,28 0,1-30,-29 30,29 0,-29 0,0 0,0 30,0-30,0 29,-58-29,58 0,-58 31,0-31,-1 30,-28 30,-1-30,-28 31,30-1,-89-30,87-30,-28 30,58 31,-58-61,29 0,-1 0,1 0,0 0,0 0,-1 0,29 0,-27 0,-1-30,58 30,-30 0,30 0,-1 0,30 0,-57 0,57 0,-29-31,-1 31,1-30,29 30,-29-30,29 0,-28 30,28-30,0-1,0 31,0-30,0 0,0 0,0-30,0 60,0-31,0 2,28-1,1-1,30 1,27-1,-56-29,28 60,1-60,86 29,-58 31,1-30,-1 30,0 0,-29-30,59 30,-30 0,29 0,-58 0,1 0,28 0,-29 0,-29 0,0 0,0 0,0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26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5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customXml" Target="../ink/ink1.xml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customXml" Target="../ink/ink3.xml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31.bin"/><Relationship Id="rId21" Type="http://schemas.openxmlformats.org/officeDocument/2006/relationships/customXml" Target="../ink/ink7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customXml" Target="../ink/ink5.xml"/><Relationship Id="rId25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4.emf"/><Relationship Id="rId5" Type="http://schemas.openxmlformats.org/officeDocument/2006/relationships/oleObject" Target="../embeddings/oleObject32.bin"/><Relationship Id="rId15" Type="http://schemas.openxmlformats.org/officeDocument/2006/relationships/customXml" Target="../ink/ink4.xml"/><Relationship Id="rId23" Type="http://schemas.openxmlformats.org/officeDocument/2006/relationships/customXml" Target="../ink/ink8.xml"/><Relationship Id="rId28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customXml" Target="../ink/ink6.xml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6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0"/>
            <a:ext cx="4191000" cy="914400"/>
          </a:xfrm>
        </p:spPr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371600"/>
          <a:ext cx="702150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2679480" imgH="609480" progId="Equation.DSMT4">
                  <p:embed/>
                </p:oleObj>
              </mc:Choice>
              <mc:Fallback>
                <p:oleObj name="Equation" r:id="rId3" imgW="26794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02150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23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Find the Derivative</a:t>
            </a:r>
            <a:endParaRPr lang="en-US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28600" y="914400"/>
          <a:ext cx="22542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3" imgW="901440" imgH="545760" progId="Equation.DSMT4">
                  <p:embed/>
                </p:oleObj>
              </mc:Choice>
              <mc:Fallback>
                <p:oleObj name="Equation" r:id="rId3" imgW="9014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225425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28600" y="2286000"/>
          <a:ext cx="8604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5" imgW="3441600" imgH="761760" progId="Equation.DSMT4">
                  <p:embed/>
                </p:oleObj>
              </mc:Choice>
              <mc:Fallback>
                <p:oleObj name="Equation" r:id="rId5" imgW="344160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0425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317500" y="4343400"/>
          <a:ext cx="88265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7" imgW="3530520" imgH="647640" progId="Equation.DSMT4">
                  <p:embed/>
                </p:oleObj>
              </mc:Choice>
              <mc:Fallback>
                <p:oleObj name="Equation" r:id="rId7" imgW="353052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343400"/>
                        <a:ext cx="8826500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609600" y="381000"/>
          <a:ext cx="65087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3" imgW="2603160" imgH="685800" progId="Equation.DSMT4">
                  <p:embed/>
                </p:oleObj>
              </mc:Choice>
              <mc:Fallback>
                <p:oleObj name="Equation" r:id="rId3" imgW="26031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650875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6052"/>
              </p:ext>
            </p:extLst>
          </p:nvPr>
        </p:nvGraphicFramePr>
        <p:xfrm>
          <a:off x="0" y="2819400"/>
          <a:ext cx="4889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5" imgW="1955520" imgH="660240" progId="Equation.DSMT4">
                  <p:embed/>
                </p:oleObj>
              </mc:Choice>
              <mc:Fallback>
                <p:oleObj name="Equation" r:id="rId5" imgW="19555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4889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85056"/>
              </p:ext>
            </p:extLst>
          </p:nvPr>
        </p:nvGraphicFramePr>
        <p:xfrm>
          <a:off x="4973733" y="2819400"/>
          <a:ext cx="4159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7" imgW="1663560" imgH="761760" progId="Equation.DSMT4">
                  <p:embed/>
                </p:oleObj>
              </mc:Choice>
              <mc:Fallback>
                <p:oleObj name="Equation" r:id="rId7" imgW="1663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733" y="2819400"/>
                        <a:ext cx="41592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5000"/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752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in Rule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4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32766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The Chain Rule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3340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p</a:t>
            </a:r>
            <a:r>
              <a:rPr lang="en-US" sz="4000" b="1" dirty="0" smtClean="0">
                <a:solidFill>
                  <a:srgbClr val="FF0000"/>
                </a:solidFill>
              </a:rPr>
              <a:t>. 133 #</a:t>
            </a:r>
            <a:r>
              <a:rPr lang="en-US" sz="4000" b="1" dirty="0" smtClean="0">
                <a:solidFill>
                  <a:srgbClr val="FF0000"/>
                </a:solidFill>
              </a:rPr>
              <a:t>7-25 </a:t>
            </a:r>
            <a:r>
              <a:rPr lang="en-US" sz="4000" b="1" dirty="0" smtClean="0">
                <a:solidFill>
                  <a:srgbClr val="FF0000"/>
                </a:solidFill>
              </a:rPr>
              <a:t>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4038600"/>
            <a:ext cx="4724400" cy="1143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429000" y="2438400"/>
            <a:ext cx="1905000" cy="1066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Chapter 2.4 The Chain Rule</a:t>
            </a:r>
            <a:endParaRPr lang="en-US" sz="3600" dirty="0">
              <a:solidFill>
                <a:srgbClr val="00B050"/>
              </a:solidFill>
            </a:endParaRPr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43373"/>
              </p:ext>
            </p:extLst>
          </p:nvPr>
        </p:nvGraphicFramePr>
        <p:xfrm>
          <a:off x="25400" y="2133600"/>
          <a:ext cx="2746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2133600"/>
                        <a:ext cx="27463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0" y="838200"/>
          <a:ext cx="4038600" cy="120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5" imgW="2031840" imgH="609480" progId="Equation.DSMT4">
                  <p:embed/>
                </p:oleObj>
              </mc:Choice>
              <mc:Fallback>
                <p:oleObj name="Equation" r:id="rId5" imgW="203184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4038600" cy="1209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0" y="4038600"/>
          <a:ext cx="4648200" cy="10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7" imgW="2628720" imgH="609480" progId="Equation.DSMT4">
                  <p:embed/>
                </p:oleObj>
              </mc:Choice>
              <mc:Fallback>
                <p:oleObj name="Equation" r:id="rId7" imgW="262872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4648200" cy="107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084763" y="873125"/>
          <a:ext cx="307657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9" imgW="1409400" imgH="711000" progId="Equation.DSMT4">
                  <p:embed/>
                </p:oleObj>
              </mc:Choice>
              <mc:Fallback>
                <p:oleObj name="Equation" r:id="rId9" imgW="14094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873125"/>
                        <a:ext cx="3076575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972050" y="5310188"/>
          <a:ext cx="40005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11" imgW="1777680" imgH="393480" progId="Equation.DSMT4">
                  <p:embed/>
                </p:oleObj>
              </mc:Choice>
              <mc:Fallback>
                <p:oleObj name="Equation" r:id="rId11" imgW="1777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310188"/>
                        <a:ext cx="40005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581400" y="2438400"/>
          <a:ext cx="17748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177482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096000" y="2590800"/>
          <a:ext cx="1027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90800"/>
                        <a:ext cx="10271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23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1143000" y="5257800"/>
            <a:ext cx="9906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1409700" y="5372100"/>
            <a:ext cx="9906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38200" y="60198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hain the base</a:t>
            </a:r>
            <a:endParaRPr lang="en-US" sz="2800" b="1" dirty="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13066"/>
              </p:ext>
            </p:extLst>
          </p:nvPr>
        </p:nvGraphicFramePr>
        <p:xfrm>
          <a:off x="5835650" y="3200400"/>
          <a:ext cx="23637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17" imgW="965160" imgH="393480" progId="Equation.DSMT4">
                  <p:embed/>
                </p:oleObj>
              </mc:Choice>
              <mc:Fallback>
                <p:oleObj name="Equation" r:id="rId17" imgW="965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200400"/>
                        <a:ext cx="23637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53000" y="60198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 base will never change</a:t>
            </a:r>
            <a:endParaRPr lang="en-US" sz="2800" b="1" dirty="0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0" y="3048000"/>
          <a:ext cx="1754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19" imgW="876240" imgH="393480" progId="Equation.DSMT4">
                  <p:embed/>
                </p:oleObj>
              </mc:Choice>
              <mc:Fallback>
                <p:oleObj name="Equation" r:id="rId19" imgW="8762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17541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5943600" y="4343400"/>
          <a:ext cx="20526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4" name="Equation" r:id="rId21" imgW="838080" imgH="393480" progId="Equation.DSMT4">
                  <p:embed/>
                </p:oleObj>
              </mc:Choice>
              <mc:Fallback>
                <p:oleObj name="Equation" r:id="rId21" imgW="8380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3400"/>
                        <a:ext cx="2052637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892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2200" y="5638800"/>
              <a:ext cx="1046163" cy="249238"/>
            </p14:xfrm>
          </p:contentPart>
        </mc:Choice>
        <mc:Fallback xmlns="">
          <p:pic>
            <p:nvPicPr>
              <p:cNvPr id="3892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56360" y="5575410"/>
                <a:ext cx="1077843" cy="376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892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5600" y="1981200"/>
              <a:ext cx="1223963" cy="312738"/>
            </p14:xfrm>
          </p:contentPart>
        </mc:Choice>
        <mc:Fallback xmlns="">
          <p:pic>
            <p:nvPicPr>
              <p:cNvPr id="3892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89760" y="1917501"/>
                <a:ext cx="1255642" cy="43977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22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262312" y="2182812"/>
            <a:ext cx="1600200" cy="1066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429000" y="5257800"/>
            <a:ext cx="1600200" cy="1066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990600"/>
          <a:ext cx="47117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47117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04800" y="2209800"/>
          <a:ext cx="25225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25225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352800" y="2286000"/>
          <a:ext cx="1441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7" imgW="660240" imgH="406080" progId="Equation.DSMT4">
                  <p:embed/>
                </p:oleObj>
              </mc:Choice>
              <mc:Fallback>
                <p:oleObj name="Equation" r:id="rId7" imgW="6602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4414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15400"/>
              </p:ext>
            </p:extLst>
          </p:nvPr>
        </p:nvGraphicFramePr>
        <p:xfrm>
          <a:off x="319088" y="3062288"/>
          <a:ext cx="15795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062288"/>
                        <a:ext cx="157956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228600" y="3886200"/>
          <a:ext cx="36877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11" imgW="1688760" imgH="393480" progId="Equation.DSMT4">
                  <p:embed/>
                </p:oleObj>
              </mc:Choice>
              <mc:Fallback>
                <p:oleObj name="Equation" r:id="rId11" imgW="16887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368776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5356225" y="936625"/>
          <a:ext cx="3048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13" imgW="1396800" imgH="444240" progId="Equation.DSMT4">
                  <p:embed/>
                </p:oleObj>
              </mc:Choice>
              <mc:Fallback>
                <p:oleObj name="Equation" r:id="rId13" imgW="13968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936625"/>
                        <a:ext cx="30480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6318250" y="1954213"/>
          <a:ext cx="21351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15" imgW="977760" imgH="482400" progId="Equation.DSMT4">
                  <p:embed/>
                </p:oleObj>
              </mc:Choice>
              <mc:Fallback>
                <p:oleObj name="Equation" r:id="rId15" imgW="9777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54213"/>
                        <a:ext cx="213518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3505200" y="5257800"/>
          <a:ext cx="13858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7" imgW="634680" imgH="431640" progId="Equation.DSMT4">
                  <p:embed/>
                </p:oleObj>
              </mc:Choice>
              <mc:Fallback>
                <p:oleObj name="Equation" r:id="rId17" imgW="63468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3858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5456237" y="4876800"/>
          <a:ext cx="36877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9" imgW="1688760" imgH="393480" progId="Equation.DSMT4">
                  <p:embed/>
                </p:oleObj>
              </mc:Choice>
              <mc:Fallback>
                <p:oleObj name="Equation" r:id="rId19" imgW="168876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7" y="4876800"/>
                        <a:ext cx="3687763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23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6324600" y="3048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21" imgW="1117440" imgH="507960" progId="Equation.DSMT4">
                  <p:embed/>
                </p:oleObj>
              </mc:Choice>
              <mc:Fallback>
                <p:oleObj name="Equation" r:id="rId21" imgW="1117440" imgH="5079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2438400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6324600" y="4114800"/>
          <a:ext cx="24653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23" imgW="1130040" imgH="304560" progId="Equation.DSMT4">
                  <p:embed/>
                </p:oleObj>
              </mc:Choice>
              <mc:Fallback>
                <p:oleObj name="Equation" r:id="rId23" imgW="113004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14800"/>
                        <a:ext cx="2465388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Chapter 2.4 The Chain Rule</a:t>
            </a:r>
            <a:endParaRPr lang="en-US" sz="3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Find the Derivative using Chain Ru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1430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28600" y="2362200"/>
          <a:ext cx="1809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1809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23850" y="3581400"/>
          <a:ext cx="206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7" imgW="825480" imgH="304560" progId="Equation.DSMT4">
                  <p:embed/>
                </p:oleObj>
              </mc:Choice>
              <mc:Fallback>
                <p:oleObj name="Equation" r:id="rId7" imgW="8254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81400"/>
                        <a:ext cx="2063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8925" y="4953000"/>
          <a:ext cx="269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953000"/>
                        <a:ext cx="2698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733800" y="1219200"/>
          <a:ext cx="174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1746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124200" y="2209800"/>
          <a:ext cx="2952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13" imgW="1180800" imgH="304560" progId="Equation.DSMT4">
                  <p:embed/>
                </p:oleObj>
              </mc:Choice>
              <mc:Fallback>
                <p:oleObj name="Equation" r:id="rId13" imgW="11808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952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2819400" y="3581400"/>
          <a:ext cx="4286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15" imgW="1714320" imgH="304560" progId="Equation.DSMT4">
                  <p:embed/>
                </p:oleObj>
              </mc:Choice>
              <mc:Fallback>
                <p:oleObj name="Equation" r:id="rId15" imgW="171432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42862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429000" y="5029200"/>
          <a:ext cx="488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17" imgW="1955520" imgH="304560" progId="Equation.DSMT4">
                  <p:embed/>
                </p:oleObj>
              </mc:Choice>
              <mc:Fallback>
                <p:oleObj name="Equation" r:id="rId17" imgW="19555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4889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6625590" y="2827338"/>
            <a:ext cx="1676400" cy="1143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48200" y="1447800"/>
            <a:ext cx="4495800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914400"/>
          <a:ext cx="47117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2158920" imgH="609480" progId="Equation.DSMT4">
                  <p:embed/>
                </p:oleObj>
              </mc:Choice>
              <mc:Fallback>
                <p:oleObj name="Equation" r:id="rId3" imgW="21589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4711700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01291"/>
              </p:ext>
            </p:extLst>
          </p:nvPr>
        </p:nvGraphicFramePr>
        <p:xfrm>
          <a:off x="6784340" y="2824366"/>
          <a:ext cx="1358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340" y="2824366"/>
                        <a:ext cx="13589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93640"/>
              </p:ext>
            </p:extLst>
          </p:nvPr>
        </p:nvGraphicFramePr>
        <p:xfrm>
          <a:off x="869340" y="2201698"/>
          <a:ext cx="2773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40" y="2201698"/>
                        <a:ext cx="277336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54917"/>
              </p:ext>
            </p:extLst>
          </p:nvPr>
        </p:nvGraphicFramePr>
        <p:xfrm>
          <a:off x="167958" y="3857461"/>
          <a:ext cx="4022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9" imgW="1968480" imgH="444240" progId="Equation.DSMT4">
                  <p:embed/>
                </p:oleObj>
              </mc:Choice>
              <mc:Fallback>
                <p:oleObj name="Equation" r:id="rId9" imgW="1968480" imgH="44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8" y="3857461"/>
                        <a:ext cx="4022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13076"/>
              </p:ext>
            </p:extLst>
          </p:nvPr>
        </p:nvGraphicFramePr>
        <p:xfrm>
          <a:off x="4886325" y="1524000"/>
          <a:ext cx="42354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1" imgW="2552400" imgH="609480" progId="Equation.DSMT4">
                  <p:embed/>
                </p:oleObj>
              </mc:Choice>
              <mc:Fallback>
                <p:oleObj name="Equation" r:id="rId11" imgW="2552400" imgH="609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524000"/>
                        <a:ext cx="42354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23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Chapter 2.4 The Chain Rule</a:t>
            </a:r>
            <a:endParaRPr lang="en-US" sz="36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199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6400" y="2961591"/>
              <a:ext cx="1857375" cy="696913"/>
            </p14:xfrm>
          </p:contentPart>
        </mc:Choice>
        <mc:Fallback>
          <p:pic>
            <p:nvPicPr>
              <p:cNvPr id="4199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67039" y="2952232"/>
                <a:ext cx="1876096" cy="715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99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65786" y="4671695"/>
              <a:ext cx="571500" cy="625475"/>
            </p14:xfrm>
          </p:contentPart>
        </mc:Choice>
        <mc:Fallback>
          <p:pic>
            <p:nvPicPr>
              <p:cNvPr id="4199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56429" y="4662333"/>
                <a:ext cx="590214" cy="64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200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9577" y="4842422"/>
              <a:ext cx="946150" cy="581025"/>
            </p14:xfrm>
          </p:contentPart>
        </mc:Choice>
        <mc:Fallback>
          <p:pic>
            <p:nvPicPr>
              <p:cNvPr id="4200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50216" y="4833062"/>
                <a:ext cx="964871" cy="59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200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6110" y="4648835"/>
              <a:ext cx="911225" cy="742950"/>
            </p14:xfrm>
          </p:contentPart>
        </mc:Choice>
        <mc:Fallback>
          <p:pic>
            <p:nvPicPr>
              <p:cNvPr id="4200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36749" y="4639476"/>
                <a:ext cx="929946" cy="76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200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45017" y="4713123"/>
              <a:ext cx="2071687" cy="795338"/>
            </p14:xfrm>
          </p:contentPart>
        </mc:Choice>
        <mc:Fallback>
          <p:pic>
            <p:nvPicPr>
              <p:cNvPr id="4200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035656" y="4703762"/>
                <a:ext cx="2090409" cy="814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200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1702" y="2511207"/>
              <a:ext cx="477012" cy="373473"/>
            </p14:xfrm>
          </p:contentPart>
        </mc:Choice>
        <mc:Fallback>
          <p:pic>
            <p:nvPicPr>
              <p:cNvPr id="4200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915862" y="2447821"/>
                <a:ext cx="509053" cy="500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200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5958" y="2380566"/>
              <a:ext cx="1026745" cy="443800"/>
            </p14:xfrm>
          </p:contentPart>
        </mc:Choice>
        <mc:Fallback>
          <p:pic>
            <p:nvPicPr>
              <p:cNvPr id="4200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600118" y="2316857"/>
                <a:ext cx="1058426" cy="570857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52660"/>
              </p:ext>
            </p:extLst>
          </p:nvPr>
        </p:nvGraphicFramePr>
        <p:xfrm>
          <a:off x="4190683" y="3857461"/>
          <a:ext cx="22177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27" imgW="1015920" imgH="419040" progId="Equation.DSMT4">
                  <p:embed/>
                </p:oleObj>
              </mc:Choice>
              <mc:Fallback>
                <p:oleObj name="Equation" r:id="rId27" imgW="1015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683" y="3857461"/>
                        <a:ext cx="22177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Find the Derivati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914400"/>
          <a:ext cx="18415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3" imgW="736560" imgH="495000" progId="Equation.DSMT4">
                  <p:embed/>
                </p:oleObj>
              </mc:Choice>
              <mc:Fallback>
                <p:oleObj name="Equation" r:id="rId3" imgW="7365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18415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81000" y="2743200"/>
          <a:ext cx="333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5" imgW="1333440" imgH="304560" progId="Equation.DSMT4">
                  <p:embed/>
                </p:oleObj>
              </mc:Choice>
              <mc:Fallback>
                <p:oleObj name="Equation" r:id="rId5" imgW="13334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3333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81000" y="4191000"/>
          <a:ext cx="22542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7" imgW="901440" imgH="545760" progId="Equation.DSMT4">
                  <p:embed/>
                </p:oleObj>
              </mc:Choice>
              <mc:Fallback>
                <p:oleObj name="Equation" r:id="rId7" imgW="90144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25425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Find the Derivati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914400"/>
          <a:ext cx="18415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3" imgW="736560" imgH="495000" progId="Equation.DSMT4">
                  <p:embed/>
                </p:oleObj>
              </mc:Choice>
              <mc:Fallback>
                <p:oleObj name="Equation" r:id="rId3" imgW="7365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18415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895600" y="914400"/>
          <a:ext cx="549825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5" imgW="2425680" imgH="571320" progId="Equation.DSMT4">
                  <p:embed/>
                </p:oleObj>
              </mc:Choice>
              <mc:Fallback>
                <p:oleObj name="Equation" r:id="rId5" imgW="242568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400"/>
                        <a:ext cx="549825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28600" y="2362200"/>
          <a:ext cx="6019800" cy="140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7" imgW="2501640" imgH="583920" progId="Equation.DSMT4">
                  <p:embed/>
                </p:oleObj>
              </mc:Choice>
              <mc:Fallback>
                <p:oleObj name="Equation" r:id="rId7" imgW="250164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6019800" cy="140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657600" y="3810000"/>
          <a:ext cx="5105400" cy="135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9" imgW="2158920" imgH="571320" progId="Equation.DSMT4">
                  <p:embed/>
                </p:oleObj>
              </mc:Choice>
              <mc:Fallback>
                <p:oleObj name="Equation" r:id="rId9" imgW="2158920" imgH="571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10000"/>
                        <a:ext cx="5105400" cy="1351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28600" y="5029200"/>
          <a:ext cx="44450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1" imgW="1879560" imgH="571320" progId="Equation.DSMT4">
                  <p:embed/>
                </p:oleObj>
              </mc:Choice>
              <mc:Fallback>
                <p:oleObj name="Equation" r:id="rId11" imgW="1879560" imgH="571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44450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Find the Derivative</a:t>
            </a:r>
            <a:endParaRPr lang="en-US" dirty="0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28600" y="990600"/>
          <a:ext cx="333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3" imgW="1333440" imgH="304560" progId="Equation.DSMT4">
                  <p:embed/>
                </p:oleObj>
              </mc:Choice>
              <mc:Fallback>
                <p:oleObj name="Equation" r:id="rId3" imgW="13334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3333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28600" y="2057400"/>
          <a:ext cx="8686800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5" imgW="3809880" imgH="304560" progId="Equation.DSMT4">
                  <p:embed/>
                </p:oleObj>
              </mc:Choice>
              <mc:Fallback>
                <p:oleObj name="Equation" r:id="rId5" imgW="380988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8686800" cy="69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73038" y="3124200"/>
          <a:ext cx="8970962" cy="81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7" imgW="3924000" imgH="355320" progId="Equation.DSMT4">
                  <p:embed/>
                </p:oleObj>
              </mc:Choice>
              <mc:Fallback>
                <p:oleObj name="Equation" r:id="rId7" imgW="39240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124200"/>
                        <a:ext cx="8970962" cy="811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52400" y="4343400"/>
          <a:ext cx="8796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9" imgW="3848040" imgH="304560" progId="Equation.DSMT4">
                  <p:embed/>
                </p:oleObj>
              </mc:Choice>
              <mc:Fallback>
                <p:oleObj name="Equation" r:id="rId9" imgW="38480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879633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228600" y="5410200"/>
          <a:ext cx="62118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11" imgW="2717640" imgH="304560" progId="Equation.DSMT4">
                  <p:embed/>
                </p:oleObj>
              </mc:Choice>
              <mc:Fallback>
                <p:oleObj name="Equation" r:id="rId11" imgW="2717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621188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1207F50968654CADD1830277E65EAD" ma:contentTypeVersion="0" ma:contentTypeDescription="Create a new document." ma:contentTypeScope="" ma:versionID="5ecb16c119e7fe9f42ca7ed9c71be663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258E49B-46B4-49CB-94DF-C5E74394CC39}">
  <ds:schemaRefs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50EE541-62BE-4EF5-8C2E-F7B2F7BFB4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DE4B0DED-061C-4FC4-B73C-3EF45FAE529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090</TotalTime>
  <Words>65</Words>
  <Application>Microsoft Office PowerPoint</Application>
  <PresentationFormat>On-screen Show (4:3)</PresentationFormat>
  <Paragraphs>2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Wingdings 2</vt:lpstr>
      <vt:lpstr>Office Theme</vt:lpstr>
      <vt:lpstr>Equation</vt:lpstr>
      <vt:lpstr>MathType 6.0 Equation</vt:lpstr>
      <vt:lpstr>Warm Up</vt:lpstr>
      <vt:lpstr>PowerPoint Presentation</vt:lpstr>
      <vt:lpstr>PowerPoint Presentation</vt:lpstr>
      <vt:lpstr>PowerPoint Presentation</vt:lpstr>
      <vt:lpstr>Find the Derivative using Chain Rule</vt:lpstr>
      <vt:lpstr>PowerPoint Presentation</vt:lpstr>
      <vt:lpstr>Find the Derivative</vt:lpstr>
      <vt:lpstr>Find the Derivative</vt:lpstr>
      <vt:lpstr>Find the Derivative</vt:lpstr>
      <vt:lpstr>Find the Derivative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2 Finding Limits Graphically</dc:title>
  <dc:creator>Qayumi, Enayat</dc:creator>
  <cp:lastModifiedBy>Qayumi, Enayat</cp:lastModifiedBy>
  <cp:revision>248</cp:revision>
  <dcterms:created xsi:type="dcterms:W3CDTF">2006-08-16T00:00:00Z</dcterms:created>
  <dcterms:modified xsi:type="dcterms:W3CDTF">2015-09-23T21:1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1207F50968654CADD1830277E65EAD</vt:lpwstr>
  </property>
</Properties>
</file>